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3EBDB8C4"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r w:rsidR="00B63649">
        <w:rPr>
          <w:rFonts w:eastAsia="Times New Roman" w:cs="Times New Roman"/>
          <w:color w:val="222222"/>
          <w:sz w:val="28"/>
          <w:szCs w:val="28"/>
        </w:rPr>
        <w:t xml:space="preserve"> Contrac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24716FCC" w:rsidR="00232267" w:rsidRDefault="001A658D">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11</w:t>
      </w:r>
      <w:r w:rsidR="00232267">
        <w:rPr>
          <w:rFonts w:eastAsia="Times New Roman" w:cs="Times New Roman"/>
          <w:color w:val="222222"/>
          <w:sz w:val="24"/>
          <w:szCs w:val="24"/>
        </w:rPr>
        <w:t>/</w:t>
      </w:r>
      <w:r>
        <w:rPr>
          <w:rFonts w:eastAsia="Times New Roman" w:cs="Times New Roman"/>
          <w:color w:val="222222"/>
          <w:sz w:val="24"/>
          <w:szCs w:val="24"/>
        </w:rPr>
        <w:t>24</w:t>
      </w:r>
      <w:r w:rsidR="00232267">
        <w:rPr>
          <w:rFonts w:eastAsia="Times New Roman" w:cs="Times New Roman"/>
          <w:color w:val="222222"/>
          <w:sz w:val="24"/>
          <w:szCs w:val="24"/>
        </w:rPr>
        <w:t>/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5310672F"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 xml:space="preserve">application </w:t>
      </w:r>
      <w:r w:rsidR="001A658D">
        <w:rPr>
          <w:rFonts w:eastAsia="Times New Roman" w:cs="Times New Roman"/>
          <w:color w:val="222222"/>
          <w:sz w:val="24"/>
          <w:szCs w:val="24"/>
        </w:rPr>
        <w:t>for</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7043D1CD" w14:textId="29B18077" w:rsidR="00D87E7A" w:rsidRDefault="00A07E3C" w:rsidP="006C3875">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odds.</w:t>
      </w:r>
      <w:r w:rsidR="00D87E7A">
        <w:t xml:space="preserve"> </w:t>
      </w:r>
      <w:r w:rsidR="00615E1F">
        <w:t>No 'wisdom of the crowd' is</w:t>
      </w:r>
      <w:r w:rsidR="006C3875">
        <w:t xml:space="preserve"> </w:t>
      </w:r>
      <w:r w:rsidR="00615E1F">
        <w:t>needed to</w:t>
      </w:r>
      <w:r w:rsidR="006C3875">
        <w:t xml:space="preserve"> </w:t>
      </w:r>
      <w:r w:rsidR="006C3875" w:rsidRPr="00B164B9">
        <w:t>add</w:t>
      </w:r>
      <w:r w:rsidR="006C3875">
        <w:t xml:space="preserve"> efficiency to any big sportsbook</w:t>
      </w:r>
      <w:r w:rsidR="00615E1F">
        <w:t>'</w:t>
      </w:r>
      <w:r w:rsidR="006C3875">
        <w:t>s odds, making the oracle</w:t>
      </w:r>
      <w:r w:rsidR="00615E1F">
        <w:t>'</w:t>
      </w:r>
      <w:r w:rsidR="006C3875">
        <w:t>s consensus mechanism a simple exercise in filtering out blatantly wrong data.</w:t>
      </w:r>
      <w:r w:rsidR="006C3875">
        <w:rPr>
          <w:rStyle w:val="FootnoteReference"/>
        </w:rPr>
        <w:footnoteReference w:id="3"/>
      </w:r>
      <w:r w:rsidR="006C3875">
        <w:t xml:space="preserve"> </w:t>
      </w:r>
      <w:r w:rsidR="00D87E7A">
        <w:t xml:space="preserve">It is straightforward to apply escrow accounting logic where bets are </w:t>
      </w:r>
      <w:proofErr w:type="gramStart"/>
      <w:r w:rsidR="00D87E7A">
        <w:t>cross-margined</w:t>
      </w:r>
      <w:proofErr w:type="gramEnd"/>
      <w:r w:rsidR="00D87E7A">
        <w:t xml:space="preserve"> for the house, permissionless, and secure. </w:t>
      </w:r>
    </w:p>
    <w:p w14:paraId="022A6CD7" w14:textId="4761C9C9" w:rsidR="0093555B" w:rsidRDefault="00D87E7A" w:rsidP="00680E47">
      <w:r>
        <w:t xml:space="preserve">A focused sports betting smart contract can provide a service big enough to matter but small enough to </w:t>
      </w:r>
      <w:r w:rsidR="00304129">
        <w:t>manage</w:t>
      </w:r>
      <w:r>
        <w:t xml:space="preserve">. It focuses on </w:t>
      </w:r>
      <w:r w:rsidR="00526308">
        <w:t>32 weekend event</w:t>
      </w:r>
      <w:r>
        <w:t>s</w:t>
      </w:r>
      <w:r w:rsidR="00304129">
        <w:t xml:space="preserve"> and requires only two weekly data submissions, </w:t>
      </w:r>
      <w:r>
        <w:t>making</w:t>
      </w:r>
      <w:r w:rsidR="00526308">
        <w:t xml:space="preserve"> it feasible for </w:t>
      </w:r>
      <w:r>
        <w:t xml:space="preserve">individuals </w:t>
      </w:r>
      <w:r w:rsidR="00526308">
        <w:t>with limited time and money</w:t>
      </w:r>
      <w:r w:rsidR="00304129">
        <w:t xml:space="preserve"> to administer</w:t>
      </w:r>
      <w:r w:rsidR="00526308">
        <w:t>. On Avalanche</w:t>
      </w:r>
      <w:r w:rsidR="00304129">
        <w:t>,</w:t>
      </w:r>
      <w:r w:rsidR="00526308">
        <w:t xml:space="preserve"> the bettor transactions are under 10 cents, making common bets of $20 or $50 economically attractive. Everything is open source and users can access the </w:t>
      </w:r>
      <w:r w:rsidR="00680E47">
        <w:t xml:space="preserve">contract via the front end in an archived GitHub repo available via </w:t>
      </w:r>
      <w:hyperlink r:id="rId8" w:history="1">
        <w:r w:rsidR="00432A75" w:rsidRPr="00432A75">
          <w:rPr>
            <w:rStyle w:val="Hyperlink"/>
          </w:rPr>
          <w:t>V</w:t>
        </w:r>
        <w:r w:rsidR="00526308" w:rsidRPr="00432A75">
          <w:rPr>
            <w:rStyle w:val="Hyperlink"/>
          </w:rPr>
          <w:t>ercel</w:t>
        </w:r>
      </w:hyperlink>
      <w:r w:rsidR="00680E47">
        <w:t xml:space="preserve">, </w:t>
      </w:r>
      <w:hyperlink r:id="rId9" w:history="1">
        <w:r w:rsidR="00680E47">
          <w:rPr>
            <w:rStyle w:val="Hyperlink"/>
          </w:rPr>
          <w:t>Spheron</w:t>
        </w:r>
      </w:hyperlink>
      <w:r w:rsidR="00680E47">
        <w:t xml:space="preserve">, </w:t>
      </w:r>
      <w:r w:rsidR="00304129">
        <w:t>a</w:t>
      </w:r>
      <w:r w:rsidR="00526308">
        <w:t xml:space="preserve"> server </w:t>
      </w:r>
      <w:r w:rsidR="00304129">
        <w:t>at</w:t>
      </w:r>
      <w:r w:rsidR="00526308">
        <w:t xml:space="preserve"> </w:t>
      </w:r>
      <w:hyperlink r:id="rId10" w:history="1">
        <w:r w:rsidR="00526308" w:rsidRPr="00DB1D0D">
          <w:rPr>
            <w:rStyle w:val="Hyperlink"/>
          </w:rPr>
          <w:t>www.avaxsportsbook.io</w:t>
        </w:r>
      </w:hyperlink>
      <w:r w:rsidR="00680E47">
        <w:rPr>
          <w:rStyle w:val="Hyperlink"/>
        </w:rPr>
        <w:t xml:space="preserve">, </w:t>
      </w:r>
      <w:r w:rsidR="00680E47">
        <w:t>or download the front end and run it locally. Users can also download a gist of contracts into Remix (</w:t>
      </w:r>
      <w:hyperlink r:id="rId11" w:history="1">
        <w:r w:rsidR="00680E47" w:rsidRPr="00432A75">
          <w:rPr>
            <w:rStyle w:val="Hyperlink"/>
          </w:rPr>
          <w:t>here</w:t>
        </w:r>
      </w:hyperlink>
      <w:r w:rsidR="00680E47">
        <w:t>).</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1CCCDEC5" w14:textId="77777777" w:rsidR="003A16F1" w:rsidRDefault="003A16F1" w:rsidP="00D10E3B"/>
    <w:p w14:paraId="06CACEA9" w14:textId="402007F6"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t>
      </w:r>
      <w:r w:rsidR="001A658D">
        <w:t xml:space="preserve">also when the book </w:t>
      </w:r>
      <w:r w:rsidR="00173AA0">
        <w:t>has 510 on one team and 500 on its opponent</w:t>
      </w:r>
      <w:r>
        <w:t>.</w:t>
      </w:r>
      <w:r>
        <w:rPr>
          <w:rStyle w:val="FootnoteReference"/>
          <w:rFonts w:eastAsia="Times New Roman"/>
          <w:color w:val="222222"/>
        </w:rPr>
        <w:footnoteReference w:id="5"/>
      </w:r>
      <w:r>
        <w:t xml:space="preserve">  LP capital of </w:t>
      </w:r>
      <w:proofErr w:type="gramStart"/>
      <w:r w:rsidRPr="007734A2">
        <w:rPr>
          <w:i/>
          <w:iCs/>
        </w:rPr>
        <w:t>X</w:t>
      </w:r>
      <w:r>
        <w:t xml:space="preserve"> </w:t>
      </w:r>
      <w:r w:rsidR="001A658D">
        <w:t xml:space="preserve"> AVAX</w:t>
      </w:r>
      <w:proofErr w:type="gramEnd"/>
      <w:r w:rsidR="001A658D">
        <w:t xml:space="preserve"> </w:t>
      </w:r>
      <w:r>
        <w:t xml:space="preserve">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w:t>
      </w:r>
      <w:r w:rsidR="001A658D">
        <w:t>, limiting LP exposure to any single event</w:t>
      </w:r>
      <w:r>
        <w:t xml:space="preserve">.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6750C967" w:rsidR="00D94CA8" w:rsidRDefault="00D94CA8" w:rsidP="00D94CA8">
      <w:r>
        <w:t xml:space="preserve">The main problem in developing such a contract is </w:t>
      </w:r>
      <w:r w:rsidR="001A658D">
        <w:t>monetizing it isn't easy</w:t>
      </w:r>
      <w:r w:rsidR="00216AEC">
        <w:t xml:space="preserve">. </w:t>
      </w:r>
      <w:r w:rsidR="00BB7C11">
        <w:t xml:space="preserve">Administering, funding, or owning </w:t>
      </w:r>
      <w:r w:rsidR="00C85BA1">
        <w:t xml:space="preserve">an </w:t>
      </w:r>
      <w:proofErr w:type="spellStart"/>
      <w:r w:rsidR="00C85BA1">
        <w:t>unpermissioned</w:t>
      </w:r>
      <w:proofErr w:type="spellEnd"/>
      <w:r w:rsidR="00C85BA1">
        <w:t xml:space="preserve"> sports betting</w:t>
      </w:r>
      <w:r w:rsidR="00BB7C11">
        <w:t xml:space="preserve"> contract is illegal in many regions</w:t>
      </w:r>
      <w:r w:rsidR="00620603">
        <w:t>, such as the USA, where I live</w:t>
      </w:r>
      <w:r w:rsidR="00BB7C11">
        <w:t xml:space="preserve">. </w:t>
      </w:r>
      <w:r w:rsidR="00C85BA1">
        <w:t>However, the blockchain is global</w:t>
      </w:r>
      <w:r w:rsidR="001A658D">
        <w:t>,</w:t>
      </w:r>
      <w:r w:rsidR="00C85BA1">
        <w:t xml:space="preserve"> and </w:t>
      </w:r>
      <w:r w:rsidR="001A658D">
        <w:t>millions, perhaps billions of people worldwide,</w:t>
      </w:r>
      <w:r w:rsidR="000E0F64">
        <w:t xml:space="preserv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214B5321" w:rsidR="00FF400E" w:rsidRDefault="00BB7C11" w:rsidP="00FF400E">
      <w:r>
        <w:t xml:space="preserve">I created </w:t>
      </w:r>
      <w:r w:rsidR="00FF400E">
        <w:t>a blockchain app</w:t>
      </w:r>
      <w:r>
        <w:t xml:space="preserve"> that works</w:t>
      </w:r>
      <w:r w:rsidR="00FF400E">
        <w:t xml:space="preserve">, and abandoning the hope of profiting from this contract is better than never releasing it. I have no control or financial interest and cannot </w:t>
      </w:r>
      <w:r w:rsidR="00615E1F">
        <w:t>turn off</w:t>
      </w:r>
      <w:r w:rsidR="00FF400E">
        <w:t xml:space="preserve"> the contracts. </w:t>
      </w:r>
      <w:r w:rsidR="00620603">
        <w:t>There is n</w:t>
      </w:r>
      <w:r w:rsidR="001A658D">
        <w:t>o ASB foundation, ICO, or governance issues regarding upgrades</w:t>
      </w:r>
      <w:r w:rsidR="00FF400E">
        <w:t xml:space="preserve">. </w:t>
      </w:r>
      <w:r w:rsidR="00FB10D8">
        <w:t xml:space="preserve">While I </w:t>
      </w:r>
      <w:r w:rsidR="00187392">
        <w:t>may</w:t>
      </w:r>
      <w:r w:rsidR="00FB10D8">
        <w:t xml:space="preserve"> comment on this contract on various platforms, I will not generate any</w:t>
      </w:r>
      <w:r w:rsidR="00615E1F">
        <w:t xml:space="preserve"> </w:t>
      </w:r>
      <w:r w:rsidR="00620603">
        <w:t>more code</w:t>
      </w:r>
      <w:r w:rsidR="00C85BA1">
        <w:t xml:space="preserve"> (my GitHub repo is read-only and archived). </w:t>
      </w:r>
    </w:p>
    <w:p w14:paraId="5A071D97" w14:textId="7BAD54DD" w:rsidR="00A90E81" w:rsidRDefault="00CD2CA7" w:rsidP="00FF400E">
      <w:r>
        <w:t>Th</w:t>
      </w:r>
      <w:r w:rsidR="001A658D">
        <w:t>ree independent initial oracle accounts</w:t>
      </w:r>
      <w:r w:rsidR="00214242">
        <w:t xml:space="preserve"> administer the contract. As I </w:t>
      </w:r>
      <w:r w:rsidR="001A658D">
        <w:t>worked</w:t>
      </w:r>
      <w:r w:rsidR="00214242">
        <w:t xml:space="preserve"> on this for several years, I eventually found three who would act as oracle administrators. I provide tools to make their job as easy as possible, </w:t>
      </w:r>
      <w:r w:rsidR="001A658D">
        <w:t>which</w:t>
      </w:r>
      <w:r w:rsidR="00214242">
        <w:t xml:space="preserv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r w:rsidR="00BB7C11">
        <w:t xml:space="preserve">I will stop all communication with them when this is publicly announced, and they will probably, at least initially, read my </w:t>
      </w:r>
      <w:r w:rsidR="00BB0D8E">
        <w:t>t</w:t>
      </w:r>
      <w:r w:rsidR="00BB7C11">
        <w:t xml:space="preserve">weets and </w:t>
      </w:r>
      <w:proofErr w:type="spellStart"/>
      <w:r w:rsidR="00BB7C11">
        <w:t>substack</w:t>
      </w:r>
      <w:proofErr w:type="spellEnd"/>
      <w:r w:rsidR="00BB7C11">
        <w:t xml:space="preserve">. </w:t>
      </w:r>
    </w:p>
    <w:p w14:paraId="764FECDF" w14:textId="23818197" w:rsidR="003F0CC2" w:rsidRDefault="001A658D" w:rsidP="00D94CA8">
      <w:r>
        <w:t xml:space="preserve">Sixty percent of the oracle tokens are distributed via an initial LP rewards program. These tokens have already been minted and are sitting in the betting contract. No mechanism exists to create more of these tokens (1 million). </w:t>
      </w:r>
    </w:p>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8923E79"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the </w:t>
      </w:r>
      <w:proofErr w:type="spellStart"/>
      <w:r>
        <w:rPr>
          <w:rFonts w:eastAsia="Times New Roman"/>
          <w:color w:val="222222"/>
        </w:rPr>
        <w:t>vig</w:t>
      </w:r>
      <w:proofErr w:type="spellEnd"/>
      <w:r>
        <w:rPr>
          <w:rFonts w:eastAsia="Times New Roman"/>
          <w:color w:val="222222"/>
        </w:rPr>
        <w:t xml:space="preserve">, this would average about 2.5 AVAX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E78894D"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w:t>
      </w:r>
      <w:r w:rsidR="001A658D">
        <w:rPr>
          <w:rFonts w:eastAsia="Times New Roman"/>
          <w:color w:val="222222"/>
        </w:rPr>
        <w:t>,</w:t>
      </w:r>
      <w:r w:rsidR="00E911CA">
        <w:rPr>
          <w:rFonts w:eastAsia="Times New Roman"/>
          <w:color w:val="222222"/>
        </w:rPr>
        <w:t xml:space="preserve">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42A24538"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protects the contract against </w:t>
      </w:r>
      <w:r w:rsidR="006747D3">
        <w:rPr>
          <w:rFonts w:eastAsia="Times New Roman"/>
          <w:color w:val="222222"/>
        </w:rPr>
        <w:t xml:space="preserve">insiders, </w:t>
      </w:r>
      <w:r w:rsidR="001A658D">
        <w:rPr>
          <w:rFonts w:eastAsia="Times New Roman"/>
          <w:color w:val="222222"/>
        </w:rPr>
        <w:t xml:space="preserve">the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620603">
        <w:rPr>
          <w:rFonts w:eastAsia="Times New Roman"/>
          <w:color w:val="222222"/>
        </w:rPr>
        <w:t>The fungibility of oracle tokens allows an oracle suspicious of attack to sell his position and move on</w:t>
      </w:r>
      <w:r w:rsidR="00D62D5E">
        <w:rPr>
          <w:rFonts w:eastAsia="Times New Roman"/>
          <w:color w:val="222222"/>
        </w:rPr>
        <w:t>.</w:t>
      </w:r>
      <w:r w:rsidR="00620603">
        <w:rPr>
          <w:rFonts w:eastAsia="Times New Roman"/>
          <w:color w:val="222222"/>
        </w:rPr>
        <w:t xml:space="preserve"> The oracle's duties are simple enough for most people to master.</w:t>
      </w:r>
    </w:p>
    <w:p w14:paraId="24E3EACE" w14:textId="616D811D" w:rsidR="00ED1CAF" w:rsidRDefault="00B46C5D" w:rsidP="00B46C5D">
      <w:r>
        <w:t xml:space="preserve">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The objective was to make administering the contract feasible for a student to do this as a</w:t>
      </w:r>
      <w:r w:rsidR="001A658D">
        <w:t xml:space="preserve"> hobby</w:t>
      </w:r>
      <w:r w:rsidR="00187392">
        <w:t xml:space="preserve">, taking only an hour or so each week. </w:t>
      </w:r>
    </w:p>
    <w:p w14:paraId="2F130D2B" w14:textId="77777777" w:rsidR="009C17F5" w:rsidRDefault="009C17F5" w:rsidP="00096CE3">
      <w:pPr>
        <w:pStyle w:val="Heading3"/>
        <w:numPr>
          <w:ilvl w:val="0"/>
          <w:numId w:val="0"/>
        </w:numPr>
        <w:ind w:left="1080"/>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0CA88803" w:rsidR="009C17F5" w:rsidRDefault="00BB0D8E" w:rsidP="009C17F5">
      <w:r>
        <w:t>The token floor</w:t>
      </w:r>
      <w:r w:rsidR="00FB10D8">
        <w:t xml:space="preserve"> </w:t>
      </w:r>
      <w:r w:rsidR="00615E1F">
        <w:t>incentivizes</w:t>
      </w:r>
      <w:r w:rsidR="00FB10D8">
        <w:t xml:space="preserve"> smaller token holders to create or join a vault</w:t>
      </w:r>
      <w:r>
        <w:t xml:space="preserve"> contract</w:t>
      </w:r>
      <w:r w:rsidR="00FB10D8">
        <w:t xml:space="preserve"> where the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vaults. It </w:t>
      </w:r>
      <w:r w:rsidR="001A658D">
        <w:t>targets a</w:t>
      </w:r>
      <w:r w:rsidR="009C17F5">
        <w:t xml:space="preserv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6ACC29FB"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1A658D">
        <w:t xml:space="preserve">and </w:t>
      </w:r>
      <w:r w:rsidR="004C0778">
        <w:t>maximizing</w:t>
      </w:r>
      <w:r>
        <w:t xml:space="preserve"> the present value of their tokens.</w:t>
      </w:r>
      <w:r>
        <w:rPr>
          <w:rStyle w:val="FootnoteReference"/>
        </w:rPr>
        <w:footnoteReference w:id="11"/>
      </w:r>
      <w:r w:rsidR="00187392">
        <w:t xml:space="preserve"> If the contract works</w:t>
      </w:r>
      <w:r w:rsidR="001A658D">
        <w:t>,</w:t>
      </w:r>
      <w:r w:rsidR="00187392">
        <w:t xml:space="preserve"> </w:t>
      </w:r>
      <w:r w:rsidR="001A658D">
        <w:t>others will be incentivized to create vaults, and if it is not popular,</w:t>
      </w:r>
      <w:r w:rsidR="00CD2CA7">
        <w:t xml:space="preserve"> I would have wasted time creating them</w:t>
      </w:r>
      <w:r w:rsidR="00187392">
        <w:t>.</w:t>
      </w:r>
    </w:p>
    <w:p w14:paraId="2996AA48" w14:textId="50388449" w:rsidR="00F66FE6" w:rsidRDefault="00F66FE6" w:rsidP="007727CA">
      <w:bookmarkStart w:id="3" w:name="_Hlk29815489"/>
      <w:bookmarkEnd w:id="1"/>
    </w:p>
    <w:p w14:paraId="4C2367A1" w14:textId="1E153DC2" w:rsidR="00563999" w:rsidRDefault="0057200E" w:rsidP="00096CE3">
      <w:pPr>
        <w:pStyle w:val="Heading3"/>
        <w:numPr>
          <w:ilvl w:val="0"/>
          <w:numId w:val="0"/>
        </w:numPr>
        <w:ind w:left="1080"/>
      </w:pPr>
      <w:bookmarkStart w:id="4" w:name="_Toc144663836"/>
      <w:bookmarkEnd w:id="3"/>
      <w:r>
        <w:t xml:space="preserve">Timing of </w:t>
      </w:r>
      <w:r w:rsidR="009C17F5">
        <w:t>Oracle Data</w:t>
      </w:r>
      <w:bookmarkEnd w:id="4"/>
      <w:r w:rsidR="00FB10D8">
        <w:t xml:space="preserve"> and Betting</w:t>
      </w:r>
    </w:p>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D8897FD" w:rsidR="00DC50A3" w:rsidRDefault="00FB10D8" w:rsidP="00DC50A3">
      <w:r>
        <w:t xml:space="preserve">Each game is given a starting time between next Friday </w:t>
      </w:r>
      <w:r w:rsidR="001A658D">
        <w:t xml:space="preserve">at </w:t>
      </w:r>
      <w:r w:rsidR="0043211F">
        <w:t>9</w:t>
      </w:r>
      <w:r w:rsidR="00615E1F">
        <w:t xml:space="preserve"> </w:t>
      </w:r>
      <w:r>
        <w:t xml:space="preserve">PM </w:t>
      </w:r>
      <w:r w:rsidR="001D62FE">
        <w:t>GMT</w:t>
      </w:r>
      <w:r>
        <w:t xml:space="preserve"> and </w:t>
      </w:r>
      <w:r w:rsidR="001D62FE">
        <w:t xml:space="preserve">Tuesday </w:t>
      </w:r>
      <w:r w:rsidR="001A658D">
        <w:t xml:space="preserve">at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xml:space="preserve">. LPs cannot withdraw or deposit from when odds are posted (~Friday) through </w:t>
      </w:r>
      <w:r w:rsidR="001A658D">
        <w:t xml:space="preserve">a </w:t>
      </w:r>
      <w:r>
        <w:t>settlement (~Tuesday), as otherwise, LPs could game the contract by anticipating unusual losses or winnings as they accrue over the weekend</w:t>
      </w:r>
      <w:r w:rsidR="00615E1F">
        <w:t>'</w:t>
      </w:r>
      <w:r>
        <w:t>s events.</w:t>
      </w:r>
    </w:p>
    <w:p w14:paraId="29C9894C" w14:textId="239CBC13"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1A658D">
        <w:t>safely let unredeemed money sit in the contract</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EE7E989" w:rsidR="009B27E6" w:rsidRDefault="009B27E6" w:rsidP="00EF7BE5">
      <w:pPr>
        <w:tabs>
          <w:tab w:val="left" w:pos="720"/>
        </w:tabs>
      </w:pPr>
      <w:r>
        <w:lastRenderedPageBreak/>
        <w:t>Settlements should happen Tuesday evening, though if there are no Monday night events</w:t>
      </w:r>
      <w:r w:rsidR="001A658D">
        <w:t>,</w:t>
      </w:r>
      <w:r>
        <w:t xml:space="preserve">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73EB1B90"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that a single person with </w:t>
      </w:r>
      <w:r w:rsidR="00435DEB">
        <w:t>student-level resources</w:t>
      </w:r>
      <w:r w:rsidR="001A658D">
        <w:t xml:space="preserve"> of time and money</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096CE3">
      <w:pPr>
        <w:pStyle w:val="Heading3"/>
        <w:numPr>
          <w:ilvl w:val="0"/>
          <w:numId w:val="0"/>
        </w:numPr>
        <w:ind w:left="1080"/>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74B4663B" w14:textId="3A553BF9" w:rsidR="0057200E" w:rsidRDefault="009C17F5" w:rsidP="00757992">
      <w:r>
        <w:t>Another way the oracle</w:t>
      </w:r>
      <w:r w:rsidR="003B06DC">
        <w:t xml:space="preserve"> token holders can accrue </w:t>
      </w:r>
      <w:r>
        <w:t>revenue is when negligent token depositors claim revenue</w:t>
      </w:r>
      <w:r w:rsidR="001A658D">
        <w:t>. I</w:t>
      </w:r>
      <w:r>
        <w:t xml:space="preserve">f </w:t>
      </w:r>
      <w:r w:rsidR="001A658D">
        <w:t>an oracle account does</w:t>
      </w:r>
      <w:r>
        <w:t xml:space="preserve">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545CC669" w14:textId="72EA892F" w:rsidR="00012D6D"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64A470C4" w:rsidR="001D024C" w:rsidRDefault="000F08C0" w:rsidP="00757992">
      <w:r>
        <w:lastRenderedPageBreak/>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any good hacker would strenuously avoid until the</w:t>
      </w:r>
      <w:r w:rsidR="001A658D">
        <w:t>y</w:t>
      </w:r>
      <w:r w:rsidR="000C0381">
        <w:t xml:space="preserve">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809AE37"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w:t>
      </w:r>
      <w:r w:rsidR="001A658D">
        <w:t>,</w:t>
      </w:r>
      <w:r w:rsidR="002F4EDB">
        <w:t xml:space="preserve"> allowing </w:t>
      </w:r>
      <w:r w:rsidR="00615E1F">
        <w:t>their</w:t>
      </w:r>
      <w:r w:rsidR="002F4EDB">
        <w:t xml:space="preserve"> bet. Thus, </w:t>
      </w:r>
      <w:r w:rsidR="001A658D">
        <w:t>al</w:t>
      </w:r>
      <w:r w:rsidR="002F4EDB">
        <w:t xml:space="preserve">though a finite amount of LP capital can support </w:t>
      </w:r>
      <w:r w:rsidR="00615E1F">
        <w:t>unlimited</w:t>
      </w:r>
      <w:r w:rsidR="002F4EDB">
        <w:t xml:space="preserve"> betting, too little will lower the LP</w:t>
      </w:r>
      <w:r w:rsidR="00615E1F">
        <w:t>'</w:t>
      </w:r>
      <w:r w:rsidR="002F4EDB">
        <w:t>s return on capital</w:t>
      </w:r>
      <w:r w:rsidR="001A658D">
        <w:t xml:space="preserve"> if casual bettors attempt to bet when the contract is maxed out on their bet of choice</w:t>
      </w:r>
      <w:r w:rsidR="002F4EDB">
        <w:t xml:space="preserve">.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EA7AE6">
      <w:pPr>
        <w:pStyle w:val="Heading3"/>
        <w:numPr>
          <w:ilvl w:val="0"/>
          <w:numId w:val="0"/>
        </w:numPr>
        <w:ind w:left="1080"/>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6D577D"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The margin adjustment is applied at the time of a bet, so there must be sufficient free LP collateral to accommodate a bet</w:t>
      </w:r>
      <w:r w:rsidR="001A658D">
        <w:t>,</w:t>
      </w:r>
      <w:r>
        <w:t xml:space="preserve"> adding to LP exposure. </w:t>
      </w:r>
    </w:p>
    <w:p w14:paraId="688CD598" w14:textId="7F48B62B" w:rsidR="00012D6D" w:rsidRDefault="00012D6D">
      <w:r>
        <w:t xml:space="preserve">For example, assume two teams are given even odds so that for either team, a 1 AVAX bet pays the winner 2 AVAX. If there </w:t>
      </w:r>
      <w:r w:rsidR="001A658D">
        <w:t>are</w:t>
      </w:r>
      <w:r>
        <w:t xml:space="preserve"> 10 AVAX on team A and 10 AVAX on its opponent, team B, it would be a 'flat' book in that the LPs have no exposure to this game; payoffs are funded by betting counterparties, not </w:t>
      </w:r>
      <w:r>
        <w:lastRenderedPageBreak/>
        <w:t xml:space="preserve">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7E523854" w14:textId="441189B1" w:rsidR="00B46C5D" w:rsidRPr="00654C1C" w:rsidRDefault="00EE427A" w:rsidP="00096CE3">
      <w:pPr>
        <w:pStyle w:val="Heading3"/>
        <w:numPr>
          <w:ilvl w:val="0"/>
          <w:numId w:val="0"/>
        </w:numPr>
        <w:ind w:left="1080"/>
      </w:pPr>
      <w:r>
        <w:t xml:space="preserve">LP Oracle </w:t>
      </w:r>
      <w:r w:rsidR="003F0CC2">
        <w:t xml:space="preserve">Token </w:t>
      </w:r>
      <w:r w:rsidR="00B46C5D" w:rsidRPr="00654C1C">
        <w:t>Rewards</w:t>
      </w:r>
    </w:p>
    <w:p w14:paraId="6DC843DC" w14:textId="2FEF02BC" w:rsidR="00012D6D"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334DE48F" w14:textId="77777777" w:rsidR="003F0CC2" w:rsidRDefault="003F0CC2" w:rsidP="003F0CC2">
      <w:pPr>
        <w:pStyle w:val="Heading2"/>
      </w:pPr>
      <w:bookmarkStart w:id="10" w:name="_Toc144663832"/>
      <w:r>
        <w:t>Avalanche</w:t>
      </w:r>
      <w:bookmarkEnd w:id="10"/>
    </w:p>
    <w:p w14:paraId="4E460FF3" w14:textId="47F6EF5A" w:rsidR="003F0CC2" w:rsidRDefault="003F0CC2" w:rsidP="003F0CC2">
      <w:r>
        <w:t>I used to be an Ethereum maxi, but I became convinced that Avalanche</w:t>
      </w:r>
      <w:r w:rsidR="00615E1F">
        <w:t>'</w:t>
      </w:r>
      <w:r>
        <w:t xml:space="preserve">s blockchain is </w:t>
      </w:r>
      <w:r w:rsidR="003C2493">
        <w:t>significantly</w:t>
      </w:r>
      <w:r>
        <w:t xml:space="preserve"> more efficient.</w:t>
      </w:r>
      <w:r w:rsidR="001A658D">
        <w:rPr>
          <w:rStyle w:val="FootnoteReference"/>
        </w:rPr>
        <w:footnoteReference w:id="12"/>
      </w:r>
      <w:r>
        <w:t xml:space="preserve"> Avalanche</w:t>
      </w:r>
      <w:r w:rsidR="00615E1F">
        <w:t>'</w:t>
      </w:r>
      <w:r>
        <w:t xml:space="preserve">s </w:t>
      </w:r>
      <w:r w:rsidRPr="006729E6">
        <w:t>Proof-of-Stake consensus mechanism</w:t>
      </w:r>
      <w:r>
        <w:t xml:space="preserve"> </w:t>
      </w:r>
      <w:r w:rsidR="001A658D">
        <w:t xml:space="preserve">dominates Ethereum's because its </w:t>
      </w:r>
      <w:r>
        <w:t xml:space="preserve">validators survey a fixed number of other validators </w:t>
      </w:r>
      <w:r w:rsidR="001A658D">
        <w:t>as the network grows</w:t>
      </w:r>
      <w:r w:rsidRPr="006729E6">
        <w:t xml:space="preserve">. </w:t>
      </w:r>
      <w:r w:rsidR="001A658D">
        <w:t>It should come as no surprise that a</w:t>
      </w:r>
      <w:r>
        <w:t xml:space="preserve"> second</w:t>
      </w:r>
      <w:r w:rsidR="00615E1F">
        <w:t>-</w:t>
      </w:r>
      <w:r>
        <w:t>generation consensus mechanism</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0D740119"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76DC25"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w:t>
      </w:r>
      <w:r w:rsidR="001A658D">
        <w:t>'</w:t>
      </w:r>
      <w:r w:rsidR="00043B8A">
        <w:t>s C-chain</w:t>
      </w:r>
      <w:r>
        <w:t xml:space="preserve">. </w:t>
      </w:r>
      <w:r w:rsidR="00043B8A">
        <w:t>Avalanche</w:t>
      </w:r>
      <w:r w:rsidR="001A658D">
        <w:t>'</w:t>
      </w:r>
      <w:r w:rsidR="00043B8A">
        <w:t>s</w:t>
      </w:r>
      <w:r>
        <w:t xml:space="preserve"> Core Wallet</w:t>
      </w:r>
      <w:r w:rsidR="00BB0D8E">
        <w:t xml:space="preserve"> </w:t>
      </w:r>
      <w:r w:rsidR="001A658D">
        <w:t xml:space="preserve">(or </w:t>
      </w:r>
      <w:proofErr w:type="spellStart"/>
      <w:r w:rsidR="001A658D">
        <w:t>core.app</w:t>
      </w:r>
      <w:proofErr w:type="spellEnd"/>
      <w:r w:rsidR="001A658D">
        <w:t>) provides a secure</w:t>
      </w:r>
      <w:r w:rsidR="00BB0D8E">
        <w:t xml:space="preserve"> bridg</w:t>
      </w:r>
      <w:r w:rsidR="001A658D">
        <w:t xml:space="preserve">ing mechanism to move </w:t>
      </w:r>
      <w:r w:rsidR="00615E1F">
        <w:t>B</w:t>
      </w:r>
      <w:r w:rsidR="00FC79FE">
        <w:t xml:space="preserve">itcoin or ETH onto </w:t>
      </w:r>
      <w:r w:rsidR="00043B8A">
        <w:t>Avalanche</w:t>
      </w:r>
      <w:r w:rsidR="001A658D">
        <w:t>'</w:t>
      </w:r>
      <w:r w:rsidR="00043B8A">
        <w:t xml:space="preserv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8B034C0"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 xml:space="preserve">s credibility. These are readable logs that do not require obscure knowledge about hashing functions. </w:t>
      </w:r>
    </w:p>
    <w:p w14:paraId="489FBAB9" w14:textId="4E4A7520" w:rsidR="003F0CC2" w:rsidRDefault="00A65F27" w:rsidP="00BA5E7D">
      <w:pPr>
        <w:rPr>
          <w:rFonts w:eastAsia="Times New Roman"/>
          <w:color w:val="222222"/>
        </w:rPr>
      </w:pPr>
      <w:r>
        <w:rPr>
          <w:rFonts w:eastAsia="Times New Roman"/>
          <w:color w:val="222222"/>
        </w:rPr>
        <w:t xml:space="preserve">I encourage people to copy or extend the contract. My incentive is to create something popular because there is joy in creating something people like, and I want to encourage crypto </w:t>
      </w:r>
      <w:r w:rsidR="00BB0D8E">
        <w:rPr>
          <w:rFonts w:eastAsia="Times New Roman"/>
          <w:color w:val="222222"/>
        </w:rPr>
        <w:t>use</w:t>
      </w:r>
      <w:r>
        <w:rPr>
          <w:rFonts w:eastAsia="Times New Roman"/>
          <w:color w:val="222222"/>
        </w:rPr>
        <w:t xml:space="preserve">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4D29C5DB" w14:textId="2CC25638" w:rsidR="00BB0D8E" w:rsidRDefault="00BB0D8E" w:rsidP="005C4360">
      <w:pPr>
        <w:pStyle w:val="Heading2"/>
        <w:rPr>
          <w:rFonts w:eastAsia="Times New Roman"/>
        </w:rPr>
      </w:pPr>
      <w:r>
        <w:rPr>
          <w:rFonts w:eastAsia="Times New Roman"/>
        </w:rPr>
        <w:lastRenderedPageBreak/>
        <w:t>Audit</w:t>
      </w:r>
    </w:p>
    <w:p w14:paraId="5CB79AEC" w14:textId="03C89B5D" w:rsidR="00BB0D8E" w:rsidRDefault="005C4360" w:rsidP="00BA5E7D">
      <w:r>
        <w:rPr>
          <w:rFonts w:eastAsia="Times New Roman"/>
          <w:color w:val="222222"/>
        </w:rPr>
        <w:t>I think the contract is safe, but I realize I am fallible, and could benefit from a knowledgeable third-party review. However, a</w:t>
      </w:r>
      <w:r w:rsidR="00BB0D8E">
        <w:rPr>
          <w:rFonts w:eastAsia="Times New Roman"/>
          <w:color w:val="222222"/>
        </w:rPr>
        <w:t xml:space="preserve">s I have no financial interest in this </w:t>
      </w:r>
      <w:proofErr w:type="spellStart"/>
      <w:r w:rsidR="00BB0D8E">
        <w:rPr>
          <w:rFonts w:eastAsia="Times New Roman"/>
          <w:color w:val="222222"/>
        </w:rPr>
        <w:t>dapp</w:t>
      </w:r>
      <w:proofErr w:type="spellEnd"/>
      <w:r w:rsidR="00BB0D8E">
        <w:rPr>
          <w:rFonts w:eastAsia="Times New Roman"/>
          <w:color w:val="222222"/>
        </w:rPr>
        <w:t xml:space="preserve"> I did not pay for an audit. </w:t>
      </w:r>
      <w:r w:rsidR="001A658D">
        <w:t>There are several test scripts in the repo, and one can build upon these to assess the contract for bugs or attack vectors.</w:t>
      </w:r>
      <w:r w:rsidR="001A658D">
        <w:rPr>
          <w:rFonts w:eastAsia="Times New Roman"/>
          <w:color w:val="222222"/>
        </w:rPr>
        <w:t xml:space="preserve"> </w:t>
      </w:r>
      <w:r>
        <w:rPr>
          <w:rFonts w:eastAsia="Times New Roman"/>
          <w:color w:val="222222"/>
        </w:rPr>
        <w:t xml:space="preserve">A casual bettor who does not have the </w:t>
      </w:r>
      <w:r w:rsidR="001A658D">
        <w:rPr>
          <w:rFonts w:eastAsia="Times New Roman"/>
          <w:color w:val="222222"/>
        </w:rPr>
        <w:t>ability</w:t>
      </w:r>
      <w:r>
        <w:rPr>
          <w:rFonts w:eastAsia="Times New Roman"/>
          <w:color w:val="222222"/>
        </w:rPr>
        <w:t xml:space="preserve"> to audit these contracts themselves should just post </w:t>
      </w:r>
      <w:proofErr w:type="gramStart"/>
      <w:r>
        <w:rPr>
          <w:rFonts w:eastAsia="Times New Roman"/>
          <w:color w:val="222222"/>
        </w:rPr>
        <w:t>modest</w:t>
      </w:r>
      <w:proofErr w:type="gramEnd"/>
      <w:r>
        <w:rPr>
          <w:rFonts w:eastAsia="Times New Roman"/>
          <w:color w:val="222222"/>
        </w:rPr>
        <w:t xml:space="preserve"> sums so a worst-case scenario would not be too painful.</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DFE1C00"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w:t>
      </w:r>
      <w:r w:rsidR="001A658D">
        <w:t>quickly</w:t>
      </w:r>
      <w:r w:rsidR="000106A5">
        <w:t xml:space="preserve">.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3"/>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A9DC617" w:rsidR="00012D6D" w:rsidRDefault="00012D6D" w:rsidP="00096CE3">
      <w:pPr>
        <w:pStyle w:val="Heading3"/>
        <w:numPr>
          <w:ilvl w:val="0"/>
          <w:numId w:val="0"/>
        </w:numPr>
        <w:ind w:left="1080"/>
      </w:pPr>
      <w:bookmarkStart w:id="13" w:name="_Toc144663826"/>
      <w:r>
        <w:lastRenderedPageBreak/>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12"/>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13"/>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0.75pt" o:ole="">
            <v:imagedata r:id="rId14" o:title=""/>
          </v:shape>
          <o:OLEObject Type="Embed" ProgID="Equation.DSMT4" ShapeID="_x0000_i1025" DrawAspect="Content" ObjectID="_1762339957" r:id="rId15"/>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75pt;height:20.25pt" o:ole="">
            <v:imagedata r:id="rId16" o:title=""/>
          </v:shape>
          <o:OLEObject Type="Embed" ProgID="Equation.DSMT4" ShapeID="_x0000_i1026" DrawAspect="Content" ObjectID="_1762339958" r:id="rId17"/>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8" o:title=""/>
          </v:shape>
          <o:OLEObject Type="Embed" ProgID="Equation.DSMT4" ShapeID="_x0000_i1027" DrawAspect="Content" ObjectID="_1762339959" r:id="rId19"/>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20" o:title=""/>
          </v:shape>
          <o:OLEObject Type="Embed" ProgID="Equation.DSMT4" ShapeID="_x0000_i1028" DrawAspect="Content" ObjectID="_1762339960" r:id="rId21"/>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75pt;height:30.75pt" o:ole="">
            <v:imagedata r:id="rId22" o:title=""/>
          </v:shape>
          <o:OLEObject Type="Embed" ProgID="Equation.DSMT4" ShapeID="_x0000_i1029" DrawAspect="Content" ObjectID="_1762339961" r:id="rId23"/>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4" o:title=""/>
          </v:shape>
          <o:OLEObject Type="Embed" ProgID="Equation.DSMT4" ShapeID="_x0000_i1030" DrawAspect="Content" ObjectID="_1762339962" r:id="rId25"/>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6" o:title=""/>
          </v:shape>
          <o:OLEObject Type="Embed" ProgID="Equation.DSMT4" ShapeID="_x0000_i1031" DrawAspect="Content" ObjectID="_1762339963" r:id="rId27"/>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8" o:title=""/>
          </v:shape>
          <o:OLEObject Type="Embed" ProgID="Equation.DSMT4" ShapeID="_x0000_i1032" DrawAspect="Content" ObjectID="_1762339964" r:id="rId29"/>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30" o:title=""/>
          </v:shape>
          <o:OLEObject Type="Embed" ProgID="Equation.DSMT4" ShapeID="_x0000_i1033" DrawAspect="Content" ObjectID="_1762339965" r:id="rId31"/>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32" o:title=""/>
          </v:shape>
          <o:OLEObject Type="Embed" ProgID="Equation.DSMT4" ShapeID="_x0000_i1034" DrawAspect="Content" ObjectID="_1762339966" r:id="rId33"/>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5.5pt;height:18pt" o:ole="">
            <v:imagedata r:id="rId34" o:title=""/>
          </v:shape>
          <o:OLEObject Type="Embed" ProgID="Equation.DSMT4" ShapeID="_x0000_i1035" DrawAspect="Content" ObjectID="_1762339967" r:id="rId35"/>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6" o:title=""/>
          </v:shape>
          <o:OLEObject Type="Embed" ProgID="Equation.DSMT4" ShapeID="_x0000_i1036" DrawAspect="Content" ObjectID="_1762339968" r:id="rId37"/>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8" o:title=""/>
          </v:shape>
          <o:OLEObject Type="Embed" ProgID="Equation.DSMT4" ShapeID="_x0000_i1037" DrawAspect="Content" ObjectID="_1762339969" r:id="rId39"/>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75pt" o:ole="">
            <v:imagedata r:id="rId40" o:title=""/>
          </v:shape>
          <o:OLEObject Type="Embed" ProgID="Equation.DSMT4" ShapeID="_x0000_i1038" DrawAspect="Content" ObjectID="_1762339970" r:id="rId41"/>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42" o:title=""/>
          </v:shape>
          <o:OLEObject Type="Embed" ProgID="Equation.DSMT4" ShapeID="_x0000_i1039" DrawAspect="Content" ObjectID="_1762339971" r:id="rId43"/>
        </w:object>
      </w:r>
    </w:p>
    <w:p w14:paraId="4F736100" w14:textId="01C51722" w:rsidR="009C7E0F" w:rsidRPr="00096CE3" w:rsidRDefault="006F6AE8">
      <w:r>
        <w:t xml:space="preserve">LP exposure across matches is independent. The assumption for LP exposure is the worst-case scenario, so there will be no chance of insolvency, as a bet cannot be taken without capital available. </w:t>
      </w: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5EC1EF09"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w:t>
      </w:r>
      <w:r w:rsidR="001A658D">
        <w:t>'</w:t>
      </w:r>
      <w:r w:rsidR="00651620">
        <w:t>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5pt;height:45pt" o:ole="">
            <v:imagedata r:id="rId44" o:title=""/>
          </v:shape>
          <o:OLEObject Type="Embed" ProgID="Equation.DSMT4" ShapeID="_x0000_i1040" DrawAspect="Content" ObjectID="_1762339972" r:id="rId45"/>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7E9C3383" w14:textId="77777777" w:rsidR="00651620" w:rsidRDefault="00651620" w:rsidP="00651620"/>
    <w:p w14:paraId="129343D0" w14:textId="73742473" w:rsidR="00651620" w:rsidRPr="00651620" w:rsidRDefault="00651620" w:rsidP="00651620">
      <w:r>
        <w:t>The contract prioritizes simplicity to minimize attack surfaces and make the oracle</w:t>
      </w:r>
      <w:r w:rsidR="001A658D">
        <w:t>'</w:t>
      </w:r>
      <w:r>
        <w:t xml:space="preserv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w:t>
      </w:r>
      <w:r w:rsidRPr="009D252D">
        <w:lastRenderedPageBreak/>
        <w:t xml:space="preserve">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884E911" w:rsidR="0063464F" w:rsidRDefault="0063464F" w:rsidP="0063464F">
      <w:r>
        <w:t>As no healthy adult sleeps more than 10 hours a day, the 12-hour window between 3:00 and 15:00 GMT ensures token holders can evaluate and vote before the data submission is processed</w:t>
      </w:r>
      <w:r w:rsidR="001A658D">
        <w:t>,</w:t>
      </w:r>
      <w:r>
        <w:t xml:space="preserve">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79543719" w:rsidR="0063464F" w:rsidRDefault="0063464F" w:rsidP="00A563F8">
      <w:r>
        <w:t xml:space="preserve">The oracle cannot settle </w:t>
      </w:r>
      <w:r w:rsidR="00A563F8">
        <w:t>for at least 48 hours after Friday evening, which makes the oracle</w:t>
      </w:r>
      <w:r w:rsidR="001A658D">
        <w:t>'</w:t>
      </w:r>
      <w:r w:rsidR="00A563F8">
        <w:t>s duties less onero</w:t>
      </w:r>
      <w:r w:rsidR="001A658D">
        <w:t>u</w:t>
      </w:r>
      <w:r w:rsidR="00A563F8">
        <w:t xml:space="preserve">s. </w:t>
      </w:r>
      <w:r w:rsidR="001A658D">
        <w:t>The oracle can halt betting on a match if the odds change significantly before an event</w:t>
      </w:r>
      <w:r w:rsidR="00A563F8">
        <w:t xml:space="preserve">. This moves the start time back four days, and as betting is only possible </w:t>
      </w:r>
      <w:r w:rsidR="001A658D">
        <w:t>before</w:t>
      </w:r>
      <w:r w:rsidR="00A563F8">
        <w:t xml:space="preserve"> the start time, </w:t>
      </w:r>
      <w:r w:rsidR="001A658D">
        <w:t xml:space="preserve">it </w:t>
      </w:r>
      <w:r w:rsidR="00A563F8">
        <w:t xml:space="preserve">precludes betting. </w:t>
      </w:r>
      <w:r>
        <w:t>Maximum 32 events</w:t>
      </w:r>
    </w:p>
    <w:p w14:paraId="3CE7C306" w14:textId="7267E916" w:rsidR="0063464F" w:rsidRDefault="0063464F" w:rsidP="0063464F">
      <w:r>
        <w:t xml:space="preserve">The settlement function loops through the events, and 32 is big enough to capture </w:t>
      </w:r>
      <w:r w:rsidR="00651620">
        <w:t>the weekend</w:t>
      </w:r>
      <w:r w:rsidR="001A658D">
        <w:t>'</w:t>
      </w:r>
      <w:r w:rsidR="00651620">
        <w:t>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 xml:space="preserve">Easily anticipated </w:t>
      </w:r>
      <w:proofErr w:type="gramStart"/>
      <w:r>
        <w:t>games</w:t>
      </w:r>
      <w:proofErr w:type="gramEnd"/>
    </w:p>
    <w:p w14:paraId="60C3CBC9" w14:textId="76C16E34" w:rsidR="0063464F" w:rsidRDefault="0063464F" w:rsidP="0063464F">
      <w:r>
        <w:t>Football, boxing, and MMA will be the primary focus, as matches and odds are well-publicized early in the week, making it easier for the oracle collective to assess odds data. High</w:t>
      </w:r>
      <w:r w:rsidR="001A658D">
        <w:t>-</w:t>
      </w:r>
      <w:r>
        <w:t>profile events other than football, boxing</w:t>
      </w:r>
      <w:r w:rsidR="001A658D">
        <w:t>,</w:t>
      </w:r>
      <w:r>
        <w:t xml:space="preserve">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t>Everything in AVAX, no stablecoin</w:t>
      </w:r>
    </w:p>
    <w:p w14:paraId="3B71574C" w14:textId="75ADB8D9" w:rsidR="0063464F" w:rsidRDefault="0063464F" w:rsidP="0063464F">
      <w:r>
        <w:t xml:space="preserve">By using native AVAX for all bets, we eliminate costly swapping into and out of stablecoins. As stablecoins are generally centralized, we eliminate an attack surface as well, as one could imagine Circle, at the behest of some US regulator, preventing the betting contract from receiving or sending USDC. </w:t>
      </w:r>
      <w:r>
        <w:lastRenderedPageBreak/>
        <w:t xml:space="preserve">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297940B1" w:rsidR="0063464F" w:rsidRDefault="0063464F" w:rsidP="0063464F">
      <w:pPr>
        <w:pStyle w:val="Heading3"/>
      </w:pPr>
      <w:r>
        <w:t xml:space="preserve">No token withdrawals during </w:t>
      </w:r>
      <w:r w:rsidR="001A658D">
        <w:t xml:space="preserve">a </w:t>
      </w:r>
      <w:r>
        <w:t>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3442ECE0" w:rsidR="0063464F" w:rsidRDefault="0063464F" w:rsidP="0063464F">
      <w:pPr>
        <w:pStyle w:val="Heading3"/>
      </w:pPr>
      <w:r>
        <w:t xml:space="preserve">Token holders cannot send data for </w:t>
      </w:r>
      <w:r w:rsidR="001A658D">
        <w:t>three</w:t>
      </w:r>
      <w:r>
        <w:t xml:space="preserve"> epochs after a rejected </w:t>
      </w:r>
      <w:proofErr w:type="gramStart"/>
      <w:r>
        <w:t>submission</w:t>
      </w:r>
      <w:proofErr w:type="gramEnd"/>
    </w:p>
    <w:p w14:paraId="2B33E301" w14:textId="2355CACC"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w:t>
      </w:r>
      <w:r w:rsidR="001A658D">
        <w:t>four</w:t>
      </w:r>
      <w:r>
        <w:t xml:space="preserve"> epochs, but it would be pointless.</w:t>
      </w:r>
    </w:p>
    <w:p w14:paraId="0098678C" w14:textId="77777777" w:rsidR="0063464F" w:rsidRDefault="0063464F" w:rsidP="0063464F">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lastRenderedPageBreak/>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4"/>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3F9E93D2" w:rsidR="0063464F" w:rsidRDefault="0063464F" w:rsidP="0063464F">
      <w:r>
        <w:t xml:space="preserve">While testing with trace amounts can be fun, </w:t>
      </w:r>
      <w:r w:rsidR="001A658D">
        <w:t>DDOS-type risks are</w:t>
      </w:r>
      <w:r>
        <w:t xml:space="preserve"> generated by allowing trace-amount transactions. </w:t>
      </w:r>
    </w:p>
    <w:p w14:paraId="144A90CF" w14:textId="4199B947" w:rsidR="0063464F" w:rsidRDefault="0063464F" w:rsidP="0063464F">
      <w:pPr>
        <w:pStyle w:val="Heading3"/>
      </w:pPr>
      <w:r>
        <w:t xml:space="preserve">No betting after </w:t>
      </w:r>
      <w:r w:rsidR="001A658D">
        <w:t xml:space="preserve">the </w:t>
      </w:r>
      <w:r>
        <w:t>game start time</w:t>
      </w:r>
    </w:p>
    <w:p w14:paraId="0BA21A10" w14:textId="4165B867" w:rsidR="0063464F" w:rsidRDefault="0063464F" w:rsidP="0063464F">
      <w:r>
        <w:t>Obviously, a match with fixed odds is easier to bet on when it is partially completed. The ambiguity of block</w:t>
      </w:r>
      <w:r w:rsidR="001A658D">
        <w:t xml:space="preserve"> </w:t>
      </w:r>
      <w:r>
        <w:t xml:space="preserve">time is insignificant to this requirement, as a mere couple of seconds would not expose the contract to </w:t>
      </w:r>
      <w:proofErr w:type="gramStart"/>
      <w:r>
        <w:t>risk</w:t>
      </w:r>
      <w:proofErr w:type="gramEnd"/>
    </w:p>
    <w:p w14:paraId="64CE8884" w14:textId="77777777" w:rsidR="0063464F" w:rsidRDefault="0063464F" w:rsidP="0063464F">
      <w:pPr>
        <w:pStyle w:val="Heading3"/>
      </w:pPr>
      <w:r>
        <w:t xml:space="preserve">bets constrained by bookie </w:t>
      </w:r>
      <w:proofErr w:type="gramStart"/>
      <w:r>
        <w:t>capital</w:t>
      </w:r>
      <w:proofErr w:type="gramEnd"/>
    </w:p>
    <w:p w14:paraId="62580C57" w14:textId="21E5865E" w:rsidR="0063464F" w:rsidRDefault="0063464F" w:rsidP="0063464F">
      <w:pPr>
        <w:pStyle w:val="ListParagraph"/>
        <w:numPr>
          <w:ilvl w:val="1"/>
          <w:numId w:val="20"/>
        </w:numPr>
      </w:pPr>
      <w:r>
        <w:t>ex</w:t>
      </w:r>
      <w:r w:rsidR="001A658D">
        <w:t>-</w:t>
      </w:r>
      <w:r>
        <w:t xml:space="preserve">ante limit of </w:t>
      </w:r>
      <w:proofErr w:type="spellStart"/>
      <w:r>
        <w:t>LPcapital</w:t>
      </w:r>
      <w:proofErr w:type="spellEnd"/>
      <w:r>
        <w:t xml:space="preserve">/x per match, where x is a </w:t>
      </w:r>
      <w:proofErr w:type="gramStart"/>
      <w:r>
        <w:t>number</w:t>
      </w:r>
      <w:proofErr w:type="gramEnd"/>
      <w:r>
        <w:t xml:space="preserve"> </w:t>
      </w:r>
      <w:r w:rsidR="001A658D">
        <w:t>the oracle chooses</w:t>
      </w:r>
      <w:r>
        <w:t>. For example, if x=10 and total capital w</w:t>
      </w:r>
      <w:r w:rsidR="001A658D">
        <w:t>ere</w:t>
      </w:r>
      <w:r>
        <w:t xml:space="preserve">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7AC8708D"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w:t>
      </w:r>
      <w:r w:rsidR="001A658D">
        <w:t>no more free LP capital would be</w:t>
      </w:r>
      <w:r>
        <w:t xml:space="preserve">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1884D143"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w:t>
      </w:r>
      <w:r w:rsidR="001A658D">
        <w:t xml:space="preserve"> (trades already taken would still be valid)</w:t>
      </w:r>
      <w:r>
        <w:t xml:space="preserve">. </w:t>
      </w:r>
    </w:p>
    <w:p w14:paraId="4AD1E512" w14:textId="76B0346A" w:rsidR="007C2D15" w:rsidRDefault="007C2D15" w:rsidP="007C2D15">
      <w:r>
        <w:t>If an initial data</w:t>
      </w:r>
      <w:r w:rsidR="00DC16B8">
        <w:t xml:space="preserve"> </w:t>
      </w:r>
      <w:r>
        <w:t xml:space="preserve">submission is rejected, the week is not ruined. </w:t>
      </w:r>
      <w:r w:rsidR="001A658D">
        <w:t>A replacement can be made the following day</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 xml:space="preserve">choose to cheat </w:t>
      </w:r>
      <w:r w:rsidR="00AD70B8">
        <w:lastRenderedPageBreak/>
        <w:t>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6F7BA01A" w:rsidR="006C64C8" w:rsidRDefault="006C64C8">
      <w:r>
        <w:t xml:space="preserve">The ASB oracle token has 3 decimals. AVAX has 18 decimals, just like ETH. Within the betting contract, however, </w:t>
      </w:r>
      <w:r w:rsidR="001A658D">
        <w:t>AVAX</w:t>
      </w:r>
      <w:r>
        <w:t xml:space="preserve"> has 4 decimals. Thus, if you deposit 1.234</w:t>
      </w:r>
      <w:r w:rsidR="001A658D">
        <w:t>05654</w:t>
      </w:r>
      <w:r>
        <w:t xml:space="preserve"> </w:t>
      </w:r>
      <w:proofErr w:type="spellStart"/>
      <w:r>
        <w:t>avax</w:t>
      </w:r>
      <w:proofErr w:type="spellEnd"/>
      <w:r>
        <w:t xml:space="preserve"> it </w:t>
      </w:r>
      <w:r w:rsidR="00F2444A">
        <w:t xml:space="preserve">is recorded as </w:t>
      </w:r>
      <w:r>
        <w:t>12340</w:t>
      </w:r>
      <w:r w:rsidR="00F2444A">
        <w:t xml:space="preserve">. </w:t>
      </w:r>
      <w:r>
        <w:t>The frontend adjusts for this</w:t>
      </w:r>
      <w:r w:rsidR="00F2444A">
        <w:t xml:space="preserve"> so that a user typing 1.234 into the bet is betting 1.234 AVAX, </w:t>
      </w:r>
      <w:r>
        <w:t xml:space="preserve">but if using Remix or Python, one must </w:t>
      </w:r>
      <w:r w:rsidR="00F2444A">
        <w:t>send 12340</w:t>
      </w:r>
      <w:r w:rsidR="001A658D">
        <w:t>.</w:t>
      </w:r>
      <w:r>
        <w:t xml:space="preserve"> </w:t>
      </w:r>
      <w:r w:rsidR="00F92AB0">
        <w:t>LP shares have no decimals</w:t>
      </w:r>
      <w:r w:rsidR="001A658D">
        <w:t>; they are</w:t>
      </w:r>
      <w:r w:rsidR="00F92AB0">
        <w:t xml:space="preserve"> not tokens and are not transferable. </w:t>
      </w:r>
    </w:p>
    <w:p w14:paraId="35560684" w14:textId="5F55A576" w:rsidR="00E8157F" w:rsidRDefault="00E8157F" w:rsidP="00E8157F">
      <w:pPr>
        <w:pStyle w:val="Heading2"/>
      </w:pPr>
      <w:r>
        <w:t>Contract Data</w:t>
      </w:r>
    </w:p>
    <w:p w14:paraId="6C298021" w14:textId="2393F8F8" w:rsidR="00E8157F" w:rsidRDefault="00E8157F">
      <w:r>
        <w:t xml:space="preserve">Contracts </w:t>
      </w:r>
      <w:r w:rsidR="00F376B4">
        <w:t>are verified and active on the</w:t>
      </w:r>
      <w:r>
        <w:t xml:space="preserve"> Avalanche C-chain</w:t>
      </w:r>
      <w:r w:rsidR="00F376B4">
        <w:t>.</w:t>
      </w:r>
      <w:r>
        <w:t xml:space="preserve"> All contracts compiled </w:t>
      </w:r>
      <w:r w:rsidR="00797B1E">
        <w:t>in</w:t>
      </w:r>
      <w:r>
        <w:t xml:space="preserve"> v0.8.19, optimization enabled with 2000 runs</w:t>
      </w:r>
      <w:r w:rsidR="00F376B4">
        <w:t>.</w:t>
      </w:r>
      <w:r>
        <w:t xml:space="preserve"> They are in the GitHub repo, and one can access them via Remix or </w:t>
      </w:r>
      <w:r w:rsidR="00022FF1">
        <w:t>P</w:t>
      </w:r>
      <w:r>
        <w:t xml:space="preserve">ython. </w:t>
      </w:r>
    </w:p>
    <w:p w14:paraId="40942260" w14:textId="19C8D415" w:rsidR="00E8157F" w:rsidRPr="00E8157F" w:rsidRDefault="00000000" w:rsidP="00E8157F">
      <w:hyperlink r:id="rId46" w:history="1">
        <w:r w:rsidR="00E8157F" w:rsidRPr="00797B1E">
          <w:rPr>
            <w:rStyle w:val="Hyperlink"/>
          </w:rPr>
          <w:t>https://avascan.info/blockchain/all/address/0xB73Cb2696726b7356e03c697672e2Dcc751407D0/contract</w:t>
        </w:r>
      </w:hyperlink>
    </w:p>
    <w:p w14:paraId="311C7CC9" w14:textId="3D86F723" w:rsidR="00E8157F" w:rsidRPr="00E8157F" w:rsidRDefault="00000000" w:rsidP="00E8157F">
      <w:hyperlink r:id="rId47" w:history="1">
        <w:r w:rsidR="00E8157F" w:rsidRPr="00797B1E">
          <w:rPr>
            <w:rStyle w:val="Hyperlink"/>
          </w:rPr>
          <w:t>https://avascan.info/blockchain/c/address/0xD8Fc0B73066D090520428e4F6809be92af9fda95/contract</w:t>
        </w:r>
      </w:hyperlink>
    </w:p>
    <w:p w14:paraId="4F584DBF" w14:textId="787F68CE" w:rsidR="00797B1E" w:rsidRDefault="00000000" w:rsidP="00E8157F">
      <w:hyperlink r:id="rId48" w:history="1">
        <w:r w:rsidR="00797B1E" w:rsidRPr="00797B1E">
          <w:rPr>
            <w:rStyle w:val="Hyperlink"/>
          </w:rPr>
          <w:t>https://avascan.info/blockchain/all/address/0x43B8B88f5f0193B2dc86723D6BC515ACF424F917/contract</w:t>
        </w:r>
      </w:hyperlink>
    </w:p>
    <w:p w14:paraId="57DB88AD" w14:textId="3A09D6C6" w:rsidR="00797B1E" w:rsidRPr="00797B1E" w:rsidRDefault="00797B1E" w:rsidP="00797B1E">
      <w:r w:rsidRPr="00797B1E">
        <w:t>download</w:t>
      </w:r>
      <w:r>
        <w:t xml:space="preserve"> all</w:t>
      </w:r>
      <w:r w:rsidRPr="00797B1E">
        <w:t xml:space="preserve"> into Remix via</w:t>
      </w:r>
      <w:r>
        <w:t xml:space="preserve"> the </w:t>
      </w:r>
      <w:proofErr w:type="gramStart"/>
      <w:r>
        <w:t>gist</w:t>
      </w:r>
      <w:proofErr w:type="gramEnd"/>
    </w:p>
    <w:p w14:paraId="761930D3" w14:textId="291F3991" w:rsidR="00797B1E" w:rsidRPr="00797B1E" w:rsidRDefault="00000000" w:rsidP="00797B1E">
      <w:hyperlink r:id="rId49" w:history="1">
        <w:r w:rsidR="00797B1E" w:rsidRPr="00797B1E">
          <w:rPr>
            <w:rStyle w:val="Hyperlink"/>
          </w:rPr>
          <w:t>https://gist.github.com/efalken/1f658d097963f0d8e690e871685d7fec</w:t>
        </w:r>
      </w:hyperlink>
    </w:p>
    <w:p w14:paraId="45039F61" w14:textId="77777777" w:rsidR="00797B1E" w:rsidRPr="00797B1E" w:rsidRDefault="00797B1E" w:rsidP="00797B1E"/>
    <w:sectPr w:rsidR="00797B1E" w:rsidRPr="00797B1E">
      <w:headerReference w:type="default" r:id="rId50"/>
      <w:footerReference w:type="default" r:id="rId51"/>
      <w:headerReference w:type="first" r:id="rId5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40938E" w14:textId="77777777" w:rsidR="006E5632" w:rsidRDefault="006E5632">
      <w:pPr>
        <w:spacing w:after="0" w:line="240" w:lineRule="auto"/>
      </w:pPr>
      <w:r>
        <w:separator/>
      </w:r>
    </w:p>
  </w:endnote>
  <w:endnote w:type="continuationSeparator" w:id="0">
    <w:p w14:paraId="1D0986D3" w14:textId="77777777" w:rsidR="006E5632" w:rsidRDefault="006E5632">
      <w:pPr>
        <w:spacing w:after="0" w:line="240" w:lineRule="auto"/>
      </w:pPr>
      <w:r>
        <w:continuationSeparator/>
      </w:r>
    </w:p>
  </w:endnote>
  <w:endnote w:type="continuationNotice" w:id="1">
    <w:p w14:paraId="60D8F474" w14:textId="77777777" w:rsidR="006E5632" w:rsidRDefault="006E563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F9E4A9" w14:textId="77777777" w:rsidR="006E5632" w:rsidRDefault="006E5632">
      <w:pPr>
        <w:spacing w:after="0" w:line="240" w:lineRule="auto"/>
      </w:pPr>
      <w:r>
        <w:separator/>
      </w:r>
    </w:p>
  </w:footnote>
  <w:footnote w:type="continuationSeparator" w:id="0">
    <w:p w14:paraId="63489A8D" w14:textId="77777777" w:rsidR="006E5632" w:rsidRDefault="006E5632">
      <w:pPr>
        <w:spacing w:after="0" w:line="240" w:lineRule="auto"/>
      </w:pPr>
      <w:r>
        <w:continuationSeparator/>
      </w:r>
    </w:p>
  </w:footnote>
  <w:footnote w:type="continuationNotice" w:id="1">
    <w:p w14:paraId="75BB2C37" w14:textId="77777777" w:rsidR="006E5632" w:rsidRDefault="006E5632">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4E6F2FB8"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6749212C" w14:textId="36F66B70" w:rsidR="001A658D" w:rsidRDefault="001A658D">
      <w:pPr>
        <w:pStyle w:val="FootnoteText"/>
      </w:pPr>
      <w:r>
        <w:rPr>
          <w:rStyle w:val="FootnoteReference"/>
        </w:rPr>
        <w:footnoteRef/>
      </w:r>
      <w:r>
        <w:t xml:space="preserve"> The earlier version of this was call ‘</w:t>
      </w:r>
      <w:proofErr w:type="spellStart"/>
      <w:r>
        <w:t>sporteth</w:t>
      </w:r>
      <w:proofErr w:type="spellEnd"/>
      <w:r>
        <w:t>,’ and that may sometimes appear in the code or documentation.</w:t>
      </w:r>
    </w:p>
  </w:footnote>
  <w:footnote w:id="13">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4">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01ACC" w14:textId="628FCAB9" w:rsidR="009C7E0F" w:rsidRDefault="009C7E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Nq0FAM5dqQA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96CE3"/>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658D"/>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6DC7"/>
    <w:rsid w:val="002C78C8"/>
    <w:rsid w:val="002D0F7B"/>
    <w:rsid w:val="002D34F0"/>
    <w:rsid w:val="002D5421"/>
    <w:rsid w:val="002D6329"/>
    <w:rsid w:val="002D69DB"/>
    <w:rsid w:val="002D6DBE"/>
    <w:rsid w:val="002E2DEB"/>
    <w:rsid w:val="002E41B9"/>
    <w:rsid w:val="002E5FA3"/>
    <w:rsid w:val="002E7388"/>
    <w:rsid w:val="002F367A"/>
    <w:rsid w:val="002F4EDB"/>
    <w:rsid w:val="00302747"/>
    <w:rsid w:val="003036A2"/>
    <w:rsid w:val="003040AF"/>
    <w:rsid w:val="00304129"/>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75"/>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4F1"/>
    <w:rsid w:val="00504A96"/>
    <w:rsid w:val="005147E2"/>
    <w:rsid w:val="0052629D"/>
    <w:rsid w:val="005262F9"/>
    <w:rsid w:val="00526308"/>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C4360"/>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0603"/>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2728"/>
    <w:rsid w:val="006545AF"/>
    <w:rsid w:val="00654C1C"/>
    <w:rsid w:val="0066006E"/>
    <w:rsid w:val="00667083"/>
    <w:rsid w:val="0066763C"/>
    <w:rsid w:val="00667B33"/>
    <w:rsid w:val="00672B05"/>
    <w:rsid w:val="006747D3"/>
    <w:rsid w:val="006749DC"/>
    <w:rsid w:val="00675D4B"/>
    <w:rsid w:val="00676DE6"/>
    <w:rsid w:val="00680E47"/>
    <w:rsid w:val="006833E6"/>
    <w:rsid w:val="006846F3"/>
    <w:rsid w:val="0068491C"/>
    <w:rsid w:val="00697E43"/>
    <w:rsid w:val="006A0046"/>
    <w:rsid w:val="006A1762"/>
    <w:rsid w:val="006B4A4D"/>
    <w:rsid w:val="006B4D71"/>
    <w:rsid w:val="006B7C30"/>
    <w:rsid w:val="006C2F85"/>
    <w:rsid w:val="006C3875"/>
    <w:rsid w:val="006C4A36"/>
    <w:rsid w:val="006C64C8"/>
    <w:rsid w:val="006D75B3"/>
    <w:rsid w:val="006E1F75"/>
    <w:rsid w:val="006E5632"/>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0020"/>
    <w:rsid w:val="007916BE"/>
    <w:rsid w:val="0079356B"/>
    <w:rsid w:val="00794862"/>
    <w:rsid w:val="0079636B"/>
    <w:rsid w:val="00797B01"/>
    <w:rsid w:val="00797B1E"/>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30E4"/>
    <w:rsid w:val="00A34981"/>
    <w:rsid w:val="00A37023"/>
    <w:rsid w:val="00A37F23"/>
    <w:rsid w:val="00A41C02"/>
    <w:rsid w:val="00A42C3F"/>
    <w:rsid w:val="00A42E8F"/>
    <w:rsid w:val="00A432DB"/>
    <w:rsid w:val="00A43B47"/>
    <w:rsid w:val="00A44D84"/>
    <w:rsid w:val="00A44EF5"/>
    <w:rsid w:val="00A563F8"/>
    <w:rsid w:val="00A62EFE"/>
    <w:rsid w:val="00A6344C"/>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364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0D8E"/>
    <w:rsid w:val="00BB3843"/>
    <w:rsid w:val="00BB48E6"/>
    <w:rsid w:val="00BB7C11"/>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87E7A"/>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A7AE6"/>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2444A"/>
    <w:rsid w:val="00F36FA7"/>
    <w:rsid w:val="00F371CB"/>
    <w:rsid w:val="00F376B4"/>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0870371">
      <w:bodyDiv w:val="1"/>
      <w:marLeft w:val="0"/>
      <w:marRight w:val="0"/>
      <w:marTop w:val="0"/>
      <w:marBottom w:val="0"/>
      <w:divBdr>
        <w:top w:val="none" w:sz="0" w:space="0" w:color="auto"/>
        <w:left w:val="none" w:sz="0" w:space="0" w:color="auto"/>
        <w:bottom w:val="none" w:sz="0" w:space="0" w:color="auto"/>
        <w:right w:val="none" w:sz="0" w:space="0" w:color="auto"/>
      </w:divBdr>
      <w:divsChild>
        <w:div w:id="1071465222">
          <w:marLeft w:val="0"/>
          <w:marRight w:val="0"/>
          <w:marTop w:val="0"/>
          <w:marBottom w:val="0"/>
          <w:divBdr>
            <w:top w:val="none" w:sz="0" w:space="0" w:color="auto"/>
            <w:left w:val="none" w:sz="0" w:space="0" w:color="auto"/>
            <w:bottom w:val="none" w:sz="0" w:space="0" w:color="auto"/>
            <w:right w:val="none" w:sz="0" w:space="0" w:color="auto"/>
          </w:divBdr>
          <w:divsChild>
            <w:div w:id="9595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yperlink" Target="https://avascan.info/blockchain/c/address/0xD8Fc0B73066D090520428e4F6809be92af9fda95/contract" TargetMode="External"/><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s://gist.github.com/efalken/1f658d097963f0d8e690e871685d7fec"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avaxsportsbook.io"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sporteth-c66d8f.spheron.app/"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s://avascan.info/blockchain/all/address/0x43B8B88f5f0193B2dc86723D6BC515ACF424F917/contract" TargetMode="External"/><Relationship Id="rId8" Type="http://schemas.openxmlformats.org/officeDocument/2006/relationships/hyperlink" Target="https://sporteth.vercel.app/"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hyperlink" Target="https://avascan.info/blockchain/all/address/0xB73Cb2696726b7356e03c697672e2Dcc751407D0/contract" TargetMode="Externa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gist.github.com/efalken/1f658d097963f0d8e690e871685d7fec"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400</Words>
  <Characters>53583</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4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